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sldIdLst>
    <p:sldId id="275" r:id="rId2"/>
    <p:sldId id="261" r:id="rId3"/>
    <p:sldId id="263" r:id="rId4"/>
    <p:sldId id="276" r:id="rId5"/>
    <p:sldId id="257" r:id="rId6"/>
    <p:sldId id="258" r:id="rId7"/>
    <p:sldId id="264" r:id="rId8"/>
    <p:sldId id="265" r:id="rId9"/>
    <p:sldId id="272" r:id="rId10"/>
    <p:sldId id="266" r:id="rId11"/>
    <p:sldId id="267" r:id="rId12"/>
    <p:sldId id="270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688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62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74976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323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344722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78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094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094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1"/>
            <a:ext cx="10972800" cy="582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747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274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1B3B0-0741-4247-8391-E3376198A4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126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78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70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949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95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40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65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32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11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03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39" y="1744056"/>
            <a:ext cx="8750012" cy="518998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3930555" y="4329326"/>
            <a:ext cx="395785" cy="53294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06453" y="3814933"/>
            <a:ext cx="1784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Thước  thợ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47666" y="430254"/>
            <a:ext cx="5895833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ợ ta có đo được chiều cao của cây bằng cách nào?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69989" y="6162809"/>
            <a:ext cx="1136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ình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07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3177" y="0"/>
            <a:ext cx="5660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’.c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7636" y="565447"/>
            <a:ext cx="106006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u="sng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Một số hệ thức  liên quan tới đường cao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2: Trong một tam giác vuông, bình phương đường cao ứng với cạnh huyền bằng tích hai hình chiếu của hai cạnh góc vuông trên cạnh huyền.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3691" y="1944981"/>
            <a:ext cx="4410075" cy="2562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2836987"/>
                  </p:ext>
                </p:extLst>
              </p:nvPr>
            </p:nvGraphicFramePr>
            <p:xfrm>
              <a:off x="501824" y="1944981"/>
              <a:ext cx="6943089" cy="23625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99187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𝑩𝑪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                      ;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𝑯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⊥ BC tại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H;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C = a; AC = b; AB = c;  BH = b’ ; CH = c’ ; AH = h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252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h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b’.c’</a:t>
                          </a: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2836987"/>
                  </p:ext>
                </p:extLst>
              </p:nvPr>
            </p:nvGraphicFramePr>
            <p:xfrm>
              <a:off x="501824" y="1944981"/>
              <a:ext cx="6943089" cy="17572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1320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644" t="-4301" r="-391" b="-5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252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h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= 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’.c’</a:t>
                          </a:r>
                          <a:endParaRPr lang="en-US" sz="2400" baseline="0" smtClean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25912"/>
              </p:ext>
            </p:extLst>
          </p:nvPr>
        </p:nvGraphicFramePr>
        <p:xfrm>
          <a:off x="2634134" y="2064047"/>
          <a:ext cx="1112719" cy="3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933399" imgH="304851" progId="Equation.DSMT4">
                  <p:embed/>
                </p:oleObj>
              </mc:Choice>
              <mc:Fallback>
                <p:oleObj name="Equation" r:id="rId5" imgW="933399" imgH="304851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4134" y="2064047"/>
                        <a:ext cx="1112719" cy="36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3177" y="4419578"/>
                <a:ext cx="5917929" cy="159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1 ( sgk – T66)  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 </m:t>
                    </m:r>
                  </m:oMath>
                </a14:m>
                <a:endParaRPr lang="en-US" sz="2400" b="0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𝐴𝐶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 vì cùng phụ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400" b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77" y="4419578"/>
                <a:ext cx="5917929" cy="1594283"/>
              </a:xfrm>
              <a:prstGeom prst="rect">
                <a:avLst/>
              </a:prstGeom>
              <a:blipFill>
                <a:blip r:embed="rId7"/>
                <a:stretch>
                  <a:fillRect l="-1545" t="-3053" b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663190" y="5501660"/>
            <a:ext cx="3643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HB.HC = AH.AH = AH</a:t>
            </a:r>
            <a:r>
              <a:rPr lang="en-US" sz="2400" baseline="30000" smtClean="0"/>
              <a:t>2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41814" y="5388759"/>
                <a:ext cx="199363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814" y="5388759"/>
                <a:ext cx="1993639" cy="701859"/>
              </a:xfrm>
              <a:prstGeom prst="rect">
                <a:avLst/>
              </a:prstGeom>
              <a:blipFill>
                <a:blip r:embed="rId8"/>
                <a:stretch>
                  <a:fillRect l="-6116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79352" y="5508857"/>
                <a:ext cx="36431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</m:oMath>
                </a14:m>
                <a:r>
                  <a:rPr lang="en-US" sz="2400" smtClean="0"/>
                  <a:t>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 </a:t>
                </a:r>
                <a:endParaRPr lang="en-US" sz="2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352" y="5508857"/>
                <a:ext cx="3643107" cy="461665"/>
              </a:xfrm>
              <a:prstGeom prst="rect">
                <a:avLst/>
              </a:prstGeom>
              <a:blipFill>
                <a:blip r:embed="rId9"/>
                <a:stretch>
                  <a:fillRect t="-10667" r="-3679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/>
          <p:nvPr/>
        </p:nvPicPr>
        <p:blipFill>
          <a:blip r:embed="rId10"/>
          <a:stretch>
            <a:fillRect/>
          </a:stretch>
        </p:blipFill>
        <p:spPr>
          <a:xfrm>
            <a:off x="2424488" y="5577598"/>
            <a:ext cx="441334" cy="32418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36659" y="6013861"/>
            <a:ext cx="235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h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’.c’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65822" y="4419578"/>
            <a:ext cx="1584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m</a:t>
            </a:r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11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95" y="353537"/>
            <a:ext cx="51742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THỰC TẾ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í dụ 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ãy tính chiều cao của cây trong hình 2 biết người đó cách cây 2,25m. Khoảng cách từ mắt người đó đến mặt đất là 1,5m. 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195" y="735537"/>
            <a:ext cx="4258082" cy="540439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 flipV="1">
            <a:off x="9684356" y="4256582"/>
            <a:ext cx="2019868" cy="4094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88643" y="4169641"/>
            <a:ext cx="436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B</a:t>
            </a:r>
            <a:endParaRPr lang="en-US" b="1"/>
          </a:p>
        </p:txBody>
      </p:sp>
      <p:sp>
        <p:nvSpPr>
          <p:cNvPr id="8" name="TextBox 7"/>
          <p:cNvSpPr txBox="1"/>
          <p:nvPr/>
        </p:nvSpPr>
        <p:spPr>
          <a:xfrm>
            <a:off x="10916940" y="5777842"/>
            <a:ext cx="436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E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1690576" y="4381933"/>
            <a:ext cx="13648" cy="141494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597790" y="5739819"/>
            <a:ext cx="1037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2,25 m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47231" y="4934294"/>
            <a:ext cx="9464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1,5 m</a:t>
            </a:r>
            <a:endParaRPr lang="en-US" sz="2000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7303" y="2448164"/>
                <a:ext cx="5977376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iều cao của cây: 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AB + BC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BC ta dựa vào hệ thức nào?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D, đường cao DB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: BD</a:t>
                </a:r>
                <a:r>
                  <a:rPr lang="en-US" sz="2400" baseline="30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B. BC (Đlí 2)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BD = 2,25m; AB = 1,5 m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,25)</a:t>
                </a:r>
                <a:r>
                  <a:rPr lang="en-US" sz="2400" baseline="30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5. BC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= 5,0625 : 1,5 =3,375 (m)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AB + BC 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5 + 3,375 = 4,875 (m)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cây cao 4,875 m.</a:t>
                </a:r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3" y="2448164"/>
                <a:ext cx="5977376" cy="4154984"/>
              </a:xfrm>
              <a:prstGeom prst="rect">
                <a:avLst/>
              </a:prstGeom>
              <a:blipFill>
                <a:blip r:embed="rId3"/>
                <a:stretch>
                  <a:fillRect l="-1631" t="-1175" b="-2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633947" y="4696012"/>
            <a:ext cx="910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1,5 m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85307" y="3876943"/>
            <a:ext cx="1037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2,25 m</a:t>
            </a:r>
            <a:endParaRPr lang="en-US" sz="2000" b="1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6595" y="809336"/>
            <a:ext cx="3758061" cy="5424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47708" y="809336"/>
            <a:ext cx="1136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ình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80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1029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:</a:t>
            </a:r>
          </a:p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Bài 1: Cho hình vẽ 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: BC, BD, DC, AH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6862" y="2915705"/>
                <a:ext cx="11805138" cy="3571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𝑇h𝑒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í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𝑇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AB = 6 cm; AC = 8 cm =&gt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6 + 64 = 100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BC = 10(cm) ( vì BC &gt; 0) 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𝑢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cao AD có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400" b="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eo định lí 1)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 AB = 6cm; BC = 10c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,6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</m:oMath>
                </a14:m>
                <a:endParaRPr lang="en-US" sz="2400" b="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0 −3,6=6,4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eo định lí 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</a:p>
              <a:p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DB = 3,6 cm; DC = 6,4 cm =&gt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,6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6,4</m:t>
                    </m:r>
                  </m:oMath>
                </a14:m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3,04 =&gt; AD  = 4,8 (cm)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vì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)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2" y="2915705"/>
                <a:ext cx="11805138" cy="3571619"/>
              </a:xfrm>
              <a:prstGeom prst="rect">
                <a:avLst/>
              </a:prstGeom>
              <a:blipFill>
                <a:blip r:embed="rId2"/>
                <a:stretch>
                  <a:fillRect l="-774" t="-1365" b="-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2566" y="54699"/>
            <a:ext cx="3400425" cy="1685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4062" y="1546942"/>
            <a:ext cx="8693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 biết số đo mấy cạnh? Ta tính được số đo cạnh nào?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Explosion 1 11"/>
          <p:cNvSpPr/>
          <p:nvPr/>
        </p:nvSpPr>
        <p:spPr>
          <a:xfrm>
            <a:off x="7947661" y="-108350"/>
            <a:ext cx="4615375" cy="3052689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, đường cao AD. Ta tính BD dựa vào hệ thức nào?</a:t>
            </a:r>
          </a:p>
        </p:txBody>
      </p:sp>
      <p:sp>
        <p:nvSpPr>
          <p:cNvPr id="13" name="Explosion 2 12"/>
          <p:cNvSpPr/>
          <p:nvPr/>
        </p:nvSpPr>
        <p:spPr>
          <a:xfrm>
            <a:off x="8102991" y="342641"/>
            <a:ext cx="4473526" cy="171537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tính AD dựa vào hệ thức nào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47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2" grpId="0" animBg="1"/>
      <p:bldP spid="12" grpId="1" animBg="1"/>
      <p:bldP spid="13" grpId="0" animBg="1"/>
      <p:bldP spid="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0623" y="2650738"/>
            <a:ext cx="9799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B. AC =  BC.A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8087" y="358560"/>
            <a:ext cx="5468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TẬP Ở NHÀ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ọC thuộc định lí1,2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TVN: Bài 1 hình b, bài 2 hình 5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7752" y="4681208"/>
                <a:ext cx="8914617" cy="128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giác ABC vuông tại A, đường cao AH. Chứng minh rằng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2" y="4681208"/>
                <a:ext cx="8914617" cy="1283365"/>
              </a:xfrm>
              <a:prstGeom prst="rect">
                <a:avLst/>
              </a:prstGeom>
              <a:blipFill>
                <a:blip r:embed="rId2"/>
                <a:stretch>
                  <a:fillRect l="-1778" t="-6667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88588" y="2127518"/>
            <a:ext cx="297521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3 – Tổ 3</a:t>
            </a:r>
            <a:endParaRPr lang="en-US" sz="2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8588" y="4059954"/>
            <a:ext cx="283873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4 – Tổ 4</a:t>
            </a:r>
            <a:endParaRPr lang="en-US" sz="2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445" y="1635832"/>
            <a:ext cx="3971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HO TIẾT 2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8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3080" y="1011900"/>
            <a:ext cx="7151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4275" y="150125"/>
            <a:ext cx="215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431" y="2650359"/>
            <a:ext cx="626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H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375" y="553856"/>
            <a:ext cx="322087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1 - Tổ 1( 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3080" y="2012174"/>
            <a:ext cx="32481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2 – Tổ 2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74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3561" y="150125"/>
            <a:ext cx="4219575" cy="219075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2219979" y="3783795"/>
            <a:ext cx="441334" cy="324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76325" y="3593738"/>
                <a:ext cx="1993639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325" y="3593738"/>
                <a:ext cx="1993639" cy="704295"/>
              </a:xfrm>
              <a:prstGeom prst="rect">
                <a:avLst/>
              </a:prstGeom>
              <a:blipFill>
                <a:blip r:embed="rId4"/>
                <a:stretch>
                  <a:fillRect l="-6422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379004" y="3750551"/>
            <a:ext cx="2887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B.AB = BC.BH</a:t>
            </a:r>
            <a:endParaRPr lang="en-US" sz="2400"/>
          </a:p>
        </p:txBody>
      </p:sp>
      <p:sp>
        <p:nvSpPr>
          <p:cNvPr id="12" name="TextBox 11"/>
          <p:cNvSpPr txBox="1"/>
          <p:nvPr/>
        </p:nvSpPr>
        <p:spPr>
          <a:xfrm>
            <a:off x="8941699" y="3750550"/>
            <a:ext cx="2621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B</a:t>
            </a:r>
            <a:r>
              <a:rPr lang="en-US" sz="2400" baseline="30000" smtClean="0"/>
              <a:t>2</a:t>
            </a:r>
            <a:r>
              <a:rPr lang="en-US" sz="2400" smtClean="0"/>
              <a:t> = BC . BH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9557" y="4389661"/>
                <a:ext cx="48722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* Tương tự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smtClean="0"/>
                  <a:t>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</a:t>
                </a:r>
                <a:endParaRPr lang="en-US" sz="240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57" y="4389661"/>
                <a:ext cx="4872252" cy="461665"/>
              </a:xfrm>
              <a:prstGeom prst="rect">
                <a:avLst/>
              </a:prstGeom>
              <a:blipFill>
                <a:blip r:embed="rId5"/>
                <a:stretch>
                  <a:fillRect l="-2003" t="-1315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3069680" y="4445399"/>
            <a:ext cx="441334" cy="3241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201321" y="4389661"/>
            <a:ext cx="257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C</a:t>
            </a:r>
            <a:r>
              <a:rPr lang="en-US" sz="2400" baseline="30000" smtClean="0"/>
              <a:t>2</a:t>
            </a:r>
            <a:r>
              <a:rPr lang="en-US" sz="2400" smtClean="0"/>
              <a:t> = BC . CH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7671" y="2620369"/>
                <a:ext cx="4285397" cy="1591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1, 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</m:oMath>
                </a14:m>
                <a:endParaRPr lang="en-US" sz="2400" b="0" i="1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𝐻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° </m:t>
                      </m:r>
                    </m:oMath>
                  </m:oMathPara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𝑢𝑛𝑔</m:t>
                      </m:r>
                    </m:oMath>
                  </m:oMathPara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:r>
                  <a:rPr lang="en-US" sz="2400" smtClean="0"/>
                  <a:t>Do đó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smtClean="0"/>
                  <a:t>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</a:t>
                </a:r>
                <a:endParaRPr lang="en-US" sz="240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1" y="2620369"/>
                <a:ext cx="4285397" cy="1591846"/>
              </a:xfrm>
              <a:prstGeom prst="rect">
                <a:avLst/>
              </a:prstGeom>
              <a:blipFill>
                <a:blip r:embed="rId6"/>
                <a:stretch>
                  <a:fillRect l="-2134" t="-3065" b="-7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18615" y="417379"/>
            <a:ext cx="2620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1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7671" y="947785"/>
            <a:ext cx="7151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80526" y="4268345"/>
                <a:ext cx="1993639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526" y="4268345"/>
                <a:ext cx="1993639" cy="704295"/>
              </a:xfrm>
              <a:prstGeom prst="rect">
                <a:avLst/>
              </a:prstGeom>
              <a:blipFill>
                <a:blip r:embed="rId7"/>
                <a:stretch>
                  <a:fillRect l="-6116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88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7967" y="335472"/>
            <a:ext cx="4219575" cy="2190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469" y="2227780"/>
                <a:ext cx="6191115" cy="855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 </m:t>
                    </m:r>
                  </m:oMath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𝐴𝐶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smtClean="0">
                    <a:ea typeface="Cambria Math" panose="02040503050406030204" pitchFamily="18" charset="0"/>
                  </a:rPr>
                  <a:t>( vì cùng phụ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400" b="0" smtClean="0"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69" y="2227780"/>
                <a:ext cx="6191115" cy="855619"/>
              </a:xfrm>
              <a:prstGeom prst="rect">
                <a:avLst/>
              </a:prstGeom>
              <a:blipFill>
                <a:blip r:embed="rId3"/>
                <a:stretch>
                  <a:fillRect l="-296" t="-4255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40141" y="3086436"/>
                <a:ext cx="4080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</a:t>
                </a:r>
                <a:r>
                  <a:rPr lang="en-US" sz="2400"/>
                  <a:t>Do đó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</m:oMath>
                </a14:m>
                <a:r>
                  <a:rPr lang="en-US" sz="2400" smtClean="0"/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 </a:t>
                </a:r>
                <a:endParaRPr lang="en-US" sz="240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1" y="3086436"/>
                <a:ext cx="4080680" cy="461665"/>
              </a:xfrm>
              <a:prstGeom prst="rect">
                <a:avLst/>
              </a:prstGeom>
              <a:blipFill>
                <a:blip r:embed="rId4"/>
                <a:stretch>
                  <a:fillRect t="-10526" r="-477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/>
          <p:nvPr/>
        </p:nvPicPr>
        <p:blipFill>
          <a:blip r:embed="rId5"/>
          <a:stretch>
            <a:fillRect/>
          </a:stretch>
        </p:blipFill>
        <p:spPr>
          <a:xfrm>
            <a:off x="2059814" y="3150134"/>
            <a:ext cx="441334" cy="32418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296204" y="3150134"/>
            <a:ext cx="3734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HB.HC = AH.AH = AH</a:t>
            </a:r>
            <a:r>
              <a:rPr lang="en-US" sz="2400" baseline="30000" smtClean="0"/>
              <a:t>2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90360" y="3052858"/>
                <a:ext cx="199363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360" y="3052858"/>
                <a:ext cx="1993639" cy="701859"/>
              </a:xfrm>
              <a:prstGeom prst="rect">
                <a:avLst/>
              </a:prstGeom>
              <a:blipFill>
                <a:blip r:embed="rId6"/>
                <a:stretch>
                  <a:fillRect l="-6116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77420" y="45828"/>
            <a:ext cx="4503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dự án 2 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0262" y="472236"/>
            <a:ext cx="626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0261" y="3946067"/>
            <a:ext cx="99673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y:  Tam giác ABC vuông tại A, đường cao AH. Ta chứng minh được 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AB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AH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</a:p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ệ thức trên gọi là hệ thức liên hệ cạnh và đường cao trong tam giác vuông</a:t>
            </a:r>
          </a:p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hương I</a:t>
            </a:r>
          </a:p>
        </p:txBody>
      </p:sp>
    </p:spTree>
    <p:extLst>
      <p:ext uri="{BB962C8B-B14F-4D97-AF65-F5344CB8AC3E}">
        <p14:creationId xmlns:p14="http://schemas.microsoft.com/office/powerpoint/2010/main" val="213961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90662" y="290513"/>
            <a:ext cx="9177338" cy="954107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</a:t>
            </a:r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5568289" y="1234142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90662" y="1782764"/>
            <a:ext cx="8062771" cy="18415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1416549" y="1874839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9326145" y="1919942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7162800" y="1945957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5347649" y="1963930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616289" y="1956436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08760" y="2597133"/>
            <a:ext cx="11430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hệ thức về cạnh và đường cao trong tam giác vuông. 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46311" y="2642236"/>
            <a:ext cx="12192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 lượng giác</a:t>
            </a:r>
          </a:p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ham khảo)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96405" y="2597133"/>
            <a:ext cx="12192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hệ thức  về cạnh và góc trong tam giác vuông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539012" y="2597133"/>
            <a:ext cx="1690867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 dụng thực tế các tỉ số lượng giác của góc nhọn TH ngoài trờ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145977" y="2646747"/>
            <a:ext cx="11430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lượng giác của góc nhọn.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11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49217" y="115367"/>
            <a:ext cx="9177338" cy="954107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ệ thức về cạnh và đường cao trong tam giác vuông</a:t>
            </a:r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716" y="2565777"/>
            <a:ext cx="117643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 ước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 có BC = a; AB = c; AC = b; đường cao AH = h là đường cao ứng với cạnh huyền. BH = b’; CH = c’ lần lượt là hình chiếu của AB; AC trên BC.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1708" y="3505959"/>
            <a:ext cx="5240964" cy="304496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04715" y="1217461"/>
            <a:ext cx="109318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tập dự án 1,2: </a:t>
            </a: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/m rằng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BH   và AC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CH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AH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H . C H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4715" y="3653946"/>
            <a:ext cx="7287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dựa vào kết quả bt dự án hãy viết kết quả đã chứng minh theo độ dài đã qui ước của bài toán trên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6812" y="4484943"/>
            <a:ext cx="47721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c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’.c’</a:t>
            </a:r>
            <a:endParaRPr lang="en-US" alt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01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5243" y="2783169"/>
            <a:ext cx="4410075" cy="2562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4592" y="5678083"/>
            <a:ext cx="1961867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H là hình chiếu </a:t>
            </a:r>
          </a:p>
          <a:p>
            <a:r>
              <a:rPr lang="en-US" smtClean="0"/>
              <a:t>của A trên BC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41708" y="5361198"/>
            <a:ext cx="235537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H là hình chiếu của cạnh gv AB trên cạnh huyền BC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90261" y="5426125"/>
            <a:ext cx="2388359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CH là hình chiếu của cạnh gv AC trên cạnh huyền BC</a:t>
            </a: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717206" y="4490112"/>
            <a:ext cx="0" cy="8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152632" y="4750303"/>
            <a:ext cx="1363024" cy="5483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7138632" y="4750303"/>
            <a:ext cx="1417374" cy="69126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05585" y="1910384"/>
            <a:ext cx="4339418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H là đường cao ứng với cạnh huyền BC</a:t>
            </a: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979963" y="2268503"/>
            <a:ext cx="2158669" cy="12699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98474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C là cạnh góc vuông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17892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B là cạnh góc vuông</a:t>
            </a: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947345" y="3169580"/>
            <a:ext cx="1460882" cy="733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646460" y="3162340"/>
            <a:ext cx="1447798" cy="959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05552" y="4725106"/>
            <a:ext cx="688121" cy="95297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9013" y="671605"/>
            <a:ext cx="5980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aseline="30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BC . BH   và AC</a:t>
            </a:r>
            <a:r>
              <a:rPr lang="en-US" altLang="en-US" sz="28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8170" y="73521"/>
            <a:ext cx="671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.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30926" y="4752676"/>
            <a:ext cx="17739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C cạnh huyền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5" grpId="0" animBg="1"/>
      <p:bldP spid="26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3179" y="57952"/>
            <a:ext cx="6106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8949" y="519617"/>
            <a:ext cx="102594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Hệ thức giữa cạnh góc vuông và hình chiếu của nó trên cạnh huyền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240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1: Trong một tam giác vuông bình phương mỗi cạnh góc vuông bằng tích cạnh huyền và hình chiếu của cạnh góc vuông đó trên cạnh huyền.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709" y="2013972"/>
            <a:ext cx="4410075" cy="2562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0666" y="5029620"/>
            <a:ext cx="469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kết quả trên tính b</a:t>
            </a:r>
            <a:r>
              <a:rPr lang="en-US" sz="2400" baseline="30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18066" y="5353277"/>
            <a:ext cx="6165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b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.b’ + a.c’ = a.(b’ + c’) = a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40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vì b’ + c’ = a)</a:t>
            </a:r>
          </a:p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b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định lí nào?</a:t>
            </a:r>
          </a:p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Từ định lí 1 suy ra đước định lí Pi –Ta - Go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8949" y="4695262"/>
            <a:ext cx="7215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í dụ 1: Định lí Pi - Ta - Go là 1 hệ quả của định lí 1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262093"/>
                  </p:ext>
                </p:extLst>
              </p:nvPr>
            </p:nvGraphicFramePr>
            <p:xfrm>
              <a:off x="368949" y="2481478"/>
              <a:ext cx="6943089" cy="23456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481587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𝑩𝑪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                      ;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𝑯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⊥ BC tại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H;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C = a; AC = b; AB = c;  BH = b’ ; CH = c’ ; AH = h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0826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b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a.b’; c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 = a.c’</a:t>
                          </a: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262093"/>
                  </p:ext>
                </p:extLst>
              </p:nvPr>
            </p:nvGraphicFramePr>
            <p:xfrm>
              <a:off x="368949" y="2481478"/>
              <a:ext cx="6943089" cy="22784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670177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644" t="-2920" r="-391" b="-37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0826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b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a.b’; c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 = a.c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’</a:t>
                          </a:r>
                          <a:endParaRPr lang="en-US" sz="2400" baseline="0" smtClean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Rectangle 9"/>
          <p:cNvSpPr/>
          <p:nvPr/>
        </p:nvSpPr>
        <p:spPr>
          <a:xfrm>
            <a:off x="368949" y="2084465"/>
            <a:ext cx="31386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1:( sgk – T65) 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3806"/>
              </p:ext>
            </p:extLst>
          </p:nvPr>
        </p:nvGraphicFramePr>
        <p:xfrm>
          <a:off x="2588887" y="2647658"/>
          <a:ext cx="1112719" cy="3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933399" imgH="304851" progId="Equation.DSMT4">
                  <p:embed/>
                </p:oleObj>
              </mc:Choice>
              <mc:Fallback>
                <p:oleObj name="Equation" r:id="rId5" imgW="933399" imgH="304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887" y="2647658"/>
                        <a:ext cx="1112719" cy="36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132110" y="4278425"/>
            <a:ext cx="2537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060"/>
                </a:solidFill>
              </a:rPr>
              <a:t>C/m: (sgk – T 65)</a:t>
            </a:r>
          </a:p>
        </p:txBody>
      </p:sp>
    </p:spTree>
    <p:extLst>
      <p:ext uri="{BB962C8B-B14F-4D97-AF65-F5344CB8AC3E}">
        <p14:creationId xmlns:p14="http://schemas.microsoft.com/office/powerpoint/2010/main" val="233873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1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8" grpId="0"/>
      <p:bldP spid="10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5243" y="2783169"/>
            <a:ext cx="4410075" cy="2562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4592" y="5678083"/>
            <a:ext cx="1961867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H là hình chiếu </a:t>
            </a:r>
          </a:p>
          <a:p>
            <a:r>
              <a:rPr lang="en-US" smtClean="0"/>
              <a:t>của A trên BC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41708" y="5361198"/>
            <a:ext cx="235537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H là hình chiếu của cạnh gv AB trên cạnh huyền BC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90261" y="5426125"/>
            <a:ext cx="2388359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CH là hình chiếu của cạnh gv AC trên cạnh huyền BC</a:t>
            </a: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717206" y="4490112"/>
            <a:ext cx="0" cy="8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152632" y="4750303"/>
            <a:ext cx="1363024" cy="5483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7138632" y="4750303"/>
            <a:ext cx="1417374" cy="69126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05585" y="1910384"/>
            <a:ext cx="4339418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H là đường cao ứng với cạnh huyền BC</a:t>
            </a: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979963" y="2268503"/>
            <a:ext cx="2158669" cy="12699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98474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C là cạnh góc vuông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17892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B là cạnh góc vuông</a:t>
            </a: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947345" y="3169580"/>
            <a:ext cx="1460882" cy="733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646460" y="3162340"/>
            <a:ext cx="1447798" cy="959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05552" y="4725106"/>
            <a:ext cx="688121" cy="95297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9013" y="671605"/>
            <a:ext cx="5980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en-US" sz="28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H . C 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’.c’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8170" y="73521"/>
            <a:ext cx="671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.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30926" y="4752676"/>
            <a:ext cx="17739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C cạnh huyền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18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5" grpId="0" animBg="1"/>
      <p:bldP spid="26" grpId="0" animBg="1"/>
      <p:bldP spid="24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9</TotalTime>
  <Words>1323</Words>
  <Application>Microsoft Office PowerPoint</Application>
  <PresentationFormat>Widescreen</PresentationFormat>
  <Paragraphs>1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mbria Math</vt:lpstr>
      <vt:lpstr>Symbo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uxury</cp:lastModifiedBy>
  <cp:revision>311</cp:revision>
  <dcterms:created xsi:type="dcterms:W3CDTF">2021-08-11T08:04:19Z</dcterms:created>
  <dcterms:modified xsi:type="dcterms:W3CDTF">2021-09-02T23:59:22Z</dcterms:modified>
</cp:coreProperties>
</file>